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3A41" w:rsidRPr="007D3A41" w:rsidRDefault="007D3A41" w:rsidP="009336BC">
      <w:pPr>
        <w:rPr>
          <w:b/>
          <w:bCs/>
          <w:color w:val="0070C0"/>
          <w:sz w:val="28"/>
          <w:szCs w:val="28"/>
        </w:rPr>
      </w:pPr>
      <w:r w:rsidRPr="007D3A41">
        <w:rPr>
          <w:b/>
          <w:bCs/>
          <w:color w:val="0070C0"/>
          <w:sz w:val="28"/>
          <w:szCs w:val="28"/>
        </w:rPr>
        <w:t xml:space="preserve">Tuần 7 </w:t>
      </w:r>
      <w:proofErr w:type="gramStart"/>
      <w:r w:rsidRPr="007D3A41">
        <w:rPr>
          <w:b/>
          <w:bCs/>
          <w:color w:val="0070C0"/>
          <w:sz w:val="28"/>
          <w:szCs w:val="28"/>
        </w:rPr>
        <w:t>( Từ</w:t>
      </w:r>
      <w:proofErr w:type="gramEnd"/>
      <w:r w:rsidRPr="007D3A41">
        <w:rPr>
          <w:b/>
          <w:bCs/>
          <w:color w:val="0070C0"/>
          <w:sz w:val="28"/>
          <w:szCs w:val="28"/>
        </w:rPr>
        <w:t xml:space="preserve"> 17/10/2021_23/10/2021)</w:t>
      </w:r>
    </w:p>
    <w:p w:rsidR="009336BC" w:rsidRPr="007D3A41" w:rsidRDefault="009336BC" w:rsidP="009336BC">
      <w:pPr>
        <w:rPr>
          <w:b/>
          <w:bCs/>
          <w:color w:val="FF0000"/>
          <w:sz w:val="32"/>
          <w:szCs w:val="32"/>
          <w:lang w:val="vi-VN"/>
        </w:rPr>
      </w:pPr>
      <w:r w:rsidRPr="007D3A41">
        <w:rPr>
          <w:b/>
          <w:bCs/>
          <w:color w:val="FF0000"/>
          <w:sz w:val="32"/>
          <w:szCs w:val="32"/>
          <w:u w:val="single"/>
        </w:rPr>
        <w:t xml:space="preserve">Bài </w:t>
      </w:r>
      <w:proofErr w:type="gramStart"/>
      <w:r w:rsidRPr="007D3A41">
        <w:rPr>
          <w:b/>
          <w:bCs/>
          <w:color w:val="FF0000"/>
          <w:sz w:val="32"/>
          <w:szCs w:val="32"/>
          <w:u w:val="single"/>
        </w:rPr>
        <w:t>13 :</w:t>
      </w:r>
      <w:proofErr w:type="gramEnd"/>
      <w:r w:rsidRPr="007D3A41">
        <w:rPr>
          <w:b/>
          <w:bCs/>
          <w:color w:val="FF0000"/>
          <w:sz w:val="32"/>
          <w:szCs w:val="32"/>
        </w:rPr>
        <w:t xml:space="preserve"> BỘI</w:t>
      </w:r>
      <w:r w:rsidRPr="007D3A41">
        <w:rPr>
          <w:b/>
          <w:bCs/>
          <w:color w:val="FF0000"/>
          <w:sz w:val="32"/>
          <w:szCs w:val="32"/>
          <w:lang w:val="vi-VN"/>
        </w:rPr>
        <w:t xml:space="preserve"> CHUNG. </w:t>
      </w:r>
      <w:r w:rsidRPr="007D3A41">
        <w:rPr>
          <w:b/>
          <w:bCs/>
          <w:color w:val="FF0000"/>
          <w:sz w:val="32"/>
          <w:szCs w:val="32"/>
        </w:rPr>
        <w:t>BỘI</w:t>
      </w:r>
      <w:r w:rsidRPr="007D3A41">
        <w:rPr>
          <w:b/>
          <w:bCs/>
          <w:color w:val="FF0000"/>
          <w:sz w:val="32"/>
          <w:szCs w:val="32"/>
          <w:lang w:val="vi-VN"/>
        </w:rPr>
        <w:t xml:space="preserve"> CHUNG </w:t>
      </w:r>
      <w:r w:rsidRPr="007D3A41">
        <w:rPr>
          <w:b/>
          <w:bCs/>
          <w:color w:val="FF0000"/>
          <w:sz w:val="32"/>
          <w:szCs w:val="32"/>
        </w:rPr>
        <w:t>NHỎ</w:t>
      </w:r>
      <w:r w:rsidRPr="007D3A41">
        <w:rPr>
          <w:b/>
          <w:bCs/>
          <w:color w:val="FF0000"/>
          <w:sz w:val="32"/>
          <w:szCs w:val="32"/>
          <w:lang w:val="vi-VN"/>
        </w:rPr>
        <w:t xml:space="preserve"> NHẤT</w:t>
      </w:r>
    </w:p>
    <w:p w:rsidR="009336BC" w:rsidRPr="00441430" w:rsidRDefault="009336BC" w:rsidP="009336BC">
      <w:pPr>
        <w:rPr>
          <w:color w:val="0070C0"/>
          <w:sz w:val="28"/>
          <w:szCs w:val="28"/>
        </w:rPr>
      </w:pPr>
      <w:r w:rsidRPr="00441430">
        <w:rPr>
          <w:b/>
          <w:bCs/>
          <w:color w:val="0070C0"/>
          <w:sz w:val="28"/>
          <w:szCs w:val="28"/>
        </w:rPr>
        <w:t xml:space="preserve">1. </w:t>
      </w:r>
      <w:proofErr w:type="gramStart"/>
      <w:r w:rsidRPr="00441430">
        <w:rPr>
          <w:b/>
          <w:bCs/>
          <w:color w:val="0070C0"/>
          <w:sz w:val="28"/>
          <w:szCs w:val="28"/>
        </w:rPr>
        <w:t>Bội  chung</w:t>
      </w:r>
      <w:proofErr w:type="gramEnd"/>
      <w:r w:rsidRPr="00441430">
        <w:rPr>
          <w:b/>
          <w:bCs/>
          <w:color w:val="0070C0"/>
          <w:sz w:val="28"/>
          <w:szCs w:val="28"/>
        </w:rPr>
        <w:t>: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b/>
          <w:bCs/>
          <w:i/>
          <w:iCs/>
          <w:sz w:val="28"/>
          <w:szCs w:val="28"/>
          <w:u w:val="single"/>
        </w:rPr>
        <w:t>Bài toán 1:</w:t>
      </w:r>
      <w:r w:rsidRPr="005F3E2F">
        <w:rPr>
          <w:b/>
          <w:bCs/>
          <w:i/>
          <w:iCs/>
          <w:sz w:val="28"/>
          <w:szCs w:val="28"/>
        </w:rPr>
        <w:t xml:space="preserve"> </w:t>
      </w:r>
      <w:r w:rsidRPr="005F3E2F">
        <w:rPr>
          <w:sz w:val="28"/>
          <w:szCs w:val="28"/>
        </w:rPr>
        <w:t xml:space="preserve">Viết tập hợp </w:t>
      </w:r>
      <w:proofErr w:type="gramStart"/>
      <w:r w:rsidRPr="005F3E2F">
        <w:rPr>
          <w:sz w:val="28"/>
          <w:szCs w:val="28"/>
        </w:rPr>
        <w:t>B(</w:t>
      </w:r>
      <w:proofErr w:type="gramEnd"/>
      <w:r w:rsidRPr="005F3E2F">
        <w:rPr>
          <w:sz w:val="28"/>
          <w:szCs w:val="28"/>
        </w:rPr>
        <w:t>4) , B(6) mỗi tập hợp có ít nhất 8 phần tử. Hãy chỉ ra các phần tử chung của 2 tập hợp này.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b/>
          <w:bCs/>
          <w:i/>
          <w:iCs/>
          <w:sz w:val="28"/>
          <w:szCs w:val="28"/>
          <w:u w:val="single"/>
        </w:rPr>
        <w:t>Giải:</w:t>
      </w:r>
    </w:p>
    <w:p w:rsidR="009336BC" w:rsidRPr="005F3E2F" w:rsidRDefault="009336BC" w:rsidP="009336BC">
      <w:pPr>
        <w:rPr>
          <w:sz w:val="28"/>
          <w:szCs w:val="28"/>
        </w:rPr>
      </w:pPr>
      <w:proofErr w:type="gramStart"/>
      <w:r w:rsidRPr="005F3E2F">
        <w:rPr>
          <w:b/>
          <w:bCs/>
          <w:sz w:val="28"/>
          <w:szCs w:val="28"/>
        </w:rPr>
        <w:t>B(</w:t>
      </w:r>
      <w:proofErr w:type="gramEnd"/>
      <w:r w:rsidRPr="005F3E2F">
        <w:rPr>
          <w:b/>
          <w:bCs/>
          <w:sz w:val="28"/>
          <w:szCs w:val="28"/>
        </w:rPr>
        <w:t>4) = {0; 4; 8; 12; 16; 20; 24; 28;…}</w:t>
      </w:r>
    </w:p>
    <w:p w:rsidR="009336BC" w:rsidRPr="005F3E2F" w:rsidRDefault="009336BC" w:rsidP="009336BC">
      <w:pPr>
        <w:rPr>
          <w:sz w:val="28"/>
          <w:szCs w:val="28"/>
        </w:rPr>
      </w:pPr>
      <w:proofErr w:type="gramStart"/>
      <w:r w:rsidRPr="005F3E2F">
        <w:rPr>
          <w:b/>
          <w:bCs/>
          <w:sz w:val="28"/>
          <w:szCs w:val="28"/>
        </w:rPr>
        <w:t>B(</w:t>
      </w:r>
      <w:proofErr w:type="gramEnd"/>
      <w:r w:rsidRPr="005F3E2F">
        <w:rPr>
          <w:b/>
          <w:bCs/>
          <w:sz w:val="28"/>
          <w:szCs w:val="28"/>
        </w:rPr>
        <w:t>6) = {0; 6; 12; 18; 24; 30; 36; 42;…}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>Phần tử chung của 2 tập hợp này là các số:    0; 12; 24; …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 xml:space="preserve">Ta gọi là tập hợp các bội chung của 4 và 6. 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 xml:space="preserve">Kí hiệu: </w:t>
      </w:r>
      <w:proofErr w:type="gramStart"/>
      <w:r w:rsidRPr="005F3E2F">
        <w:rPr>
          <w:sz w:val="28"/>
          <w:szCs w:val="28"/>
        </w:rPr>
        <w:t>BC(</w:t>
      </w:r>
      <w:proofErr w:type="gramEnd"/>
      <w:r w:rsidRPr="005F3E2F">
        <w:rPr>
          <w:sz w:val="28"/>
          <w:szCs w:val="28"/>
        </w:rPr>
        <w:t>4,6)</w:t>
      </w:r>
    </w:p>
    <w:p w:rsidR="009336BC" w:rsidRPr="005F3E2F" w:rsidRDefault="00441430" w:rsidP="009336B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244475</wp:posOffset>
                </wp:positionV>
                <wp:extent cx="5505450" cy="647700"/>
                <wp:effectExtent l="0" t="0" r="19050" b="19050"/>
                <wp:wrapNone/>
                <wp:docPr id="28" name="Rounded 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05450" cy="647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441430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Một số được gọi là bội chung của hai hay nhiều số nếu nó là bội của tất cả các số đó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8" o:spid="_x0000_s1026" style="position:absolute;margin-left:2pt;margin-top:19.25pt;width:433.5pt;height:51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" fillcolor="#5b9bd5 [3204]" strokecolor="#1f4d78 [1604]" strokeweight="1pt">
                <v:stroke joinstyle="miter"/>
                <v:textbox>
                  <w:txbxContent>
                    <w:p w:rsidR="00441430" w:rsidRP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  <w:r w:rsidRPr="00441430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Một số được gọi là bội chung của hai hay nhiều số nếu nó là bội của tất cả các số đó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336BC" w:rsidRPr="005F3E2F">
        <w:rPr>
          <w:sz w:val="28"/>
          <w:szCs w:val="28"/>
        </w:rPr>
        <w:t xml:space="preserve">Và viết: </w:t>
      </w:r>
      <w:proofErr w:type="gramStart"/>
      <w:r w:rsidR="009336BC" w:rsidRPr="005F3E2F">
        <w:rPr>
          <w:sz w:val="28"/>
          <w:szCs w:val="28"/>
        </w:rPr>
        <w:t>BC(</w:t>
      </w:r>
      <w:proofErr w:type="gramEnd"/>
      <w:r w:rsidR="009336BC" w:rsidRPr="005F3E2F">
        <w:rPr>
          <w:sz w:val="28"/>
          <w:szCs w:val="28"/>
        </w:rPr>
        <w:t xml:space="preserve">4,6)  = </w:t>
      </w:r>
      <w:r w:rsidR="009336BC" w:rsidRPr="005F3E2F">
        <w:rPr>
          <w:b/>
          <w:bCs/>
          <w:sz w:val="28"/>
          <w:szCs w:val="28"/>
        </w:rPr>
        <w:t>{0; 12; 24; …}</w:t>
      </w: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750</wp:posOffset>
                </wp:positionH>
                <wp:positionV relativeFrom="paragraph">
                  <wp:posOffset>46355</wp:posOffset>
                </wp:positionV>
                <wp:extent cx="5581650" cy="1549400"/>
                <wp:effectExtent l="0" t="0" r="19050" b="12700"/>
                <wp:wrapNone/>
                <wp:docPr id="29" name="Rounded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15494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Kí hiệu tập hợp các bội chung của a và b là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b)</w:t>
                            </w:r>
                          </w:p>
                          <w:p w:rsid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441430">
                              <w:rPr>
                                <w:noProof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x 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20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pt;height:10pt" o:ole="">
                                  <v:imagedata r:id="rId4" o:title=""/>
                                </v:shape>
                                <o:OLEObject Type="Embed" ProgID="Equation.DSMT4" ShapeID="_x0000_i1026" DrawAspect="Content" ObjectID="_1696520976" r:id="rId5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BC(a,b)  nếu x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28" type="#_x0000_t75" style="width:6pt;height:14pt" o:ole="">
                                  <v:imagedata r:id="rId6" o:title=""/>
                                </v:shape>
                                <o:OLEObject Type="Embed" ProgID="Equation.DSMT4" ShapeID="_x0000_i1028" DrawAspect="Content" ObjectID="_1696520977" r:id="rId7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a và x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30" type="#_x0000_t75" style="width:6pt;height:14pt" o:ole="">
                                  <v:imagedata r:id="rId8" o:title=""/>
                                </v:shape>
                                <o:OLEObject Type="Embed" ProgID="Equation.DSMT4" ShapeID="_x0000_i1030" DrawAspect="Content" ObjectID="_1696520978" r:id="rId9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b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Kí hiệu tập hợp các bội chung của a, b và c là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b, c)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x 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200" w:dyaOrig="200">
                                <v:shape id="_x0000_i1032" type="#_x0000_t75" style="width:10pt;height:10pt" o:ole="">
                                  <v:imagedata r:id="rId4" o:title=""/>
                                </v:shape>
                                <o:OLEObject Type="Embed" ProgID="Equation.DSMT4" ShapeID="_x0000_i1032" DrawAspect="Content" ObjectID="_1696520979" r:id="rId10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BC(a,b,c)  nếu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34" type="#_x0000_t75" style="width:6pt;height:14pt" o:ole="">
                                  <v:imagedata r:id="rId6" o:title=""/>
                                </v:shape>
                                <o:OLEObject Type="Embed" ProgID="Equation.DSMT4" ShapeID="_x0000_i1034" DrawAspect="Content" ObjectID="_1696520980" r:id="rId11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 a ; 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36" type="#_x0000_t75" style="width:6pt;height:14pt" o:ole="">
                                  <v:imagedata r:id="rId6" o:title=""/>
                                </v:shape>
                                <o:OLEObject Type="Embed" ProgID="Equation.DSMT4" ShapeID="_x0000_i1036" DrawAspect="Content" ObjectID="_1696520981" r:id="rId12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b và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38" type="#_x0000_t75" style="width:6pt;height:14pt" o:ole="">
                                  <v:imagedata r:id="rId6" o:title=""/>
                                </v:shape>
                                <o:OLEObject Type="Embed" ProgID="Equation.DSMT4" ShapeID="_x0000_i1038" DrawAspect="Content" ObjectID="_1696520982" r:id="rId13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c</w:t>
                            </w:r>
                          </w:p>
                          <w:p w:rsidR="00441430" w:rsidRP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9" o:spid="_x0000_s1027" style="position:absolute;margin-left:2.5pt;margin-top:3.65pt;width:439.5pt;height:122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Kí hiệu tập hợp các bội chung của a và b là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b)</w:t>
                      </w:r>
                    </w:p>
                    <w:p w:rsid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  <w:r w:rsidRPr="00441430">
                        <w:rPr>
                          <w:noProof/>
                          <w:color w:val="FFFFFF" w:themeColor="background1"/>
                          <w:sz w:val="28"/>
                          <w:szCs w:val="28"/>
                        </w:rPr>
                        <w:t xml:space="preserve">    </w: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x   </w:t>
                      </w:r>
                      <w:r w:rsidRPr="009717A2">
                        <w:rPr>
                          <w:position w:val="-4"/>
                        </w:rPr>
                        <w:object w:dxaOrig="200" w:dyaOrig="200">
                          <v:shape id="_x0000_i1059" type="#_x0000_t75" style="width:10pt;height:10pt" o:ole="">
                            <v:imagedata r:id="rId14" o:title=""/>
                          </v:shape>
                          <o:OLEObject Type="Embed" ProgID="Equation.DSMT4" ShapeID="_x0000_i1059" DrawAspect="Content" ObjectID="_1695722924" r:id="rId15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 BC(a,b)  nếu x 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50" type="#_x0000_t75" style="width:6pt;height:14pt" o:ole="">
                            <v:imagedata r:id="rId16" o:title=""/>
                          </v:shape>
                          <o:OLEObject Type="Embed" ProgID="Equation.DSMT4" ShapeID="_x0000_i1050" DrawAspect="Content" ObjectID="_1695722925" r:id="rId17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 a và x 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53" type="#_x0000_t75" style="width:6pt;height:14pt" o:ole="">
                            <v:imagedata r:id="rId18" o:title=""/>
                          </v:shape>
                          <o:OLEObject Type="Embed" ProgID="Equation.DSMT4" ShapeID="_x0000_i1053" DrawAspect="Content" ObjectID="_1695722926" r:id="rId19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b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Kí hiệu tập hợp các bội chung của a, b và c là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b, c)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x   </w:t>
                      </w:r>
                      <w:r w:rsidRPr="009717A2">
                        <w:rPr>
                          <w:position w:val="-4"/>
                        </w:rPr>
                        <w:object w:dxaOrig="200" w:dyaOrig="200">
                          <v:shape id="_x0000_i1061" type="#_x0000_t75" style="width:10pt;height:10pt" o:ole="">
                            <v:imagedata r:id="rId14" o:title=""/>
                          </v:shape>
                          <o:OLEObject Type="Embed" ProgID="Equation.DSMT4" ShapeID="_x0000_i1061" DrawAspect="Content" ObjectID="_1695722927" r:id="rId20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BC(a,b,c)  nếu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2" type="#_x0000_t75" style="width:6pt;height:14pt" o:ole="">
                            <v:imagedata r:id="rId16" o:title=""/>
                          </v:shape>
                          <o:OLEObject Type="Embed" ProgID="Equation.DSMT4" ShapeID="_x0000_i1062" DrawAspect="Content" ObjectID="_1695722928" r:id="rId21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 a ; 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3" type="#_x0000_t75" style="width:6pt;height:14pt" o:ole="">
                            <v:imagedata r:id="rId16" o:title=""/>
                          </v:shape>
                          <o:OLEObject Type="Embed" ProgID="Equation.DSMT4" ShapeID="_x0000_i1063" DrawAspect="Content" ObjectID="_1695722929" r:id="rId22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b và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4" type="#_x0000_t75" style="width:6pt;height:14pt" o:ole="">
                            <v:imagedata r:id="rId16" o:title=""/>
                          </v:shape>
                          <o:OLEObject Type="Embed" ProgID="Equation.DSMT4" ShapeID="_x0000_i1064" DrawAspect="Content" ObjectID="_1695722930" r:id="rId23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c</w:t>
                      </w:r>
                    </w:p>
                    <w:p w:rsidR="00441430" w:rsidRP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21464E" w:rsidRPr="00441430" w:rsidRDefault="00441430" w:rsidP="0021464E">
      <w:pPr>
        <w:rPr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78130</wp:posOffset>
                </wp:positionV>
                <wp:extent cx="5467350" cy="901700"/>
                <wp:effectExtent l="0" t="0" r="19050" b="12700"/>
                <wp:wrapNone/>
                <wp:docPr id="38" name="Rounded 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7350" cy="901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ội chung nhỏ nhất của hai hay nhiều số là số nhỏ nhất khác 0 trong tập hợp các bội chung của các số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 xml:space="preserve">Kí hiệu bội chung nhỏ nhất của a và b là </w:t>
                            </w:r>
                            <w:proofErr w:type="gramStart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a, b)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38" o:spid="_x0000_s1028" style="position:absolute;margin-left:6pt;margin-top:21.9pt;width:430.5pt;height:71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>Bội chung nhỏ nhất của hai hay nhiều số là số nhỏ nhất khác 0 trong tập hợp các bội chung của các số</w:t>
                      </w:r>
                    </w:p>
                    <w:p w:rsidR="00441430" w:rsidRPr="005F3E2F" w:rsidRDefault="00441430" w:rsidP="00441430">
                      <w:pPr>
                        <w:rPr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Cs/>
                          <w:sz w:val="28"/>
                          <w:szCs w:val="28"/>
                        </w:rPr>
                        <w:t xml:space="preserve">Kí hiệu bội chung nhỏ nhất của a và b là </w:t>
                      </w:r>
                      <w:proofErr w:type="gramStart"/>
                      <w:r w:rsidRPr="005F3E2F">
                        <w:rPr>
                          <w:bCs/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bCs/>
                          <w:sz w:val="28"/>
                          <w:szCs w:val="28"/>
                        </w:rPr>
                        <w:t>a, b)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21464E" w:rsidRPr="00441430">
        <w:rPr>
          <w:b/>
          <w:bCs/>
          <w:color w:val="0070C0"/>
          <w:sz w:val="28"/>
          <w:szCs w:val="28"/>
        </w:rPr>
        <w:t>2. Bội chung nhỏ nhất:</w:t>
      </w:r>
    </w:p>
    <w:p w:rsidR="00441430" w:rsidRDefault="00441430" w:rsidP="0021464E">
      <w:pPr>
        <w:rPr>
          <w:b/>
          <w:bCs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21464E" w:rsidRPr="005F3E2F" w:rsidRDefault="0021464E" w:rsidP="0021464E">
      <w:pPr>
        <w:rPr>
          <w:b/>
          <w:bCs/>
          <w:sz w:val="28"/>
          <w:szCs w:val="28"/>
          <w:u w:val="single"/>
        </w:rPr>
      </w:pPr>
      <w:r w:rsidRPr="005F3E2F">
        <w:rPr>
          <w:b/>
          <w:bCs/>
          <w:sz w:val="28"/>
          <w:szCs w:val="28"/>
          <w:u w:val="single"/>
        </w:rPr>
        <w:t>Ví dụ 2:</w:t>
      </w:r>
      <w:r w:rsidRPr="005F3E2F">
        <w:rPr>
          <w:rFonts w:eastAsiaTheme="minorEastAsia"/>
          <w:color w:val="0000FF"/>
          <w:kern w:val="24"/>
          <w:sz w:val="28"/>
          <w:szCs w:val="28"/>
        </w:rPr>
        <w:t xml:space="preserve"> </w:t>
      </w:r>
      <w:r w:rsidRPr="005F3E2F">
        <w:rPr>
          <w:bCs/>
          <w:sz w:val="28"/>
          <w:szCs w:val="28"/>
        </w:rPr>
        <w:t xml:space="preserve">Ta có: </w:t>
      </w:r>
      <w:proofErr w:type="gramStart"/>
      <w:r w:rsidRPr="005F3E2F">
        <w:rPr>
          <w:bCs/>
          <w:sz w:val="28"/>
          <w:szCs w:val="28"/>
        </w:rPr>
        <w:t>BC(</w:t>
      </w:r>
      <w:proofErr w:type="gramEnd"/>
      <w:r w:rsidRPr="005F3E2F">
        <w:rPr>
          <w:bCs/>
          <w:sz w:val="28"/>
          <w:szCs w:val="28"/>
        </w:rPr>
        <w:t>4,6) = {0; 12; 24; 36; …}</w:t>
      </w:r>
    </w:p>
    <w:p w:rsidR="0021464E" w:rsidRPr="005F3E2F" w:rsidRDefault="00441430" w:rsidP="0021464E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80035</wp:posOffset>
                </wp:positionV>
                <wp:extent cx="5524500" cy="1358900"/>
                <wp:effectExtent l="0" t="0" r="19050" b="12700"/>
                <wp:wrapNone/>
                <wp:docPr id="39" name="Rounded 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13589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Nhận xét:</w:t>
                            </w:r>
                            <w:r w:rsidRPr="005F3E2F">
                              <w:rPr>
                                <w:rFonts w:eastAsiaTheme="minorEastAsia"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 xml:space="preserve">- Tất cả các bội chung của a và b đều là bội của </w:t>
                            </w:r>
                            <w:proofErr w:type="gramStart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a, b).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Mọi số tự nhiên đều là bội của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1.Với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mọi số tự nhiên a và b ( khác 0) ta có: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1) = a ,</w:t>
                            </w:r>
                            <w:r w:rsidRPr="005F3E2F">
                              <w:rPr>
                                <w:rFonts w:eastAsiaTheme="minorEastAsia"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>BCNN(a, b, 1) = BCNN(a,b)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39" o:spid="_x0000_s1029" style="position:absolute;margin-left:383.8pt;margin-top:22.05pt;width:435pt;height:107pt;z-index:2516725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Nhận xét:</w:t>
                      </w:r>
                      <w:r w:rsidRPr="005F3E2F">
                        <w:rPr>
                          <w:rFonts w:eastAsiaTheme="minorEastAsia"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bCs/>
                          <w:sz w:val="28"/>
                          <w:szCs w:val="28"/>
                        </w:rPr>
                        <w:t xml:space="preserve">- Tất cả các bội chung của a và b đều là bội của </w:t>
                      </w:r>
                      <w:proofErr w:type="gramStart"/>
                      <w:r w:rsidRPr="005F3E2F">
                        <w:rPr>
                          <w:bCs/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bCs/>
                          <w:sz w:val="28"/>
                          <w:szCs w:val="28"/>
                        </w:rPr>
                        <w:t>a, b).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Mọi số tự nhiên đều là bội của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1.Với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 xml:space="preserve"> mọi số tự nhiên a và b ( khác 0) ta có: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1) = a ,</w:t>
                      </w:r>
                      <w:r w:rsidRPr="005F3E2F">
                        <w:rPr>
                          <w:rFonts w:eastAsiaTheme="minorEastAsia"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sz w:val="28"/>
                          <w:szCs w:val="28"/>
                        </w:rPr>
                        <w:t>BCNN(a, b, 1) = BCNN(a,b)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21464E" w:rsidRPr="005F3E2F">
        <w:rPr>
          <w:sz w:val="28"/>
          <w:szCs w:val="28"/>
        </w:rPr>
        <w:t xml:space="preserve">                 Do đó: </w:t>
      </w:r>
      <w:proofErr w:type="gramStart"/>
      <w:r w:rsidR="0021464E" w:rsidRPr="005F3E2F">
        <w:rPr>
          <w:sz w:val="28"/>
          <w:szCs w:val="28"/>
        </w:rPr>
        <w:t>BCNN(</w:t>
      </w:r>
      <w:proofErr w:type="gramEnd"/>
      <w:r w:rsidR="0021464E" w:rsidRPr="005F3E2F">
        <w:rPr>
          <w:sz w:val="28"/>
          <w:szCs w:val="28"/>
        </w:rPr>
        <w:t>4,6) = 12</w:t>
      </w: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21464E" w:rsidRPr="00441430" w:rsidRDefault="00441430" w:rsidP="0021464E">
      <w:pPr>
        <w:rPr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17500</wp:posOffset>
                </wp:positionV>
                <wp:extent cx="5924550" cy="2425700"/>
                <wp:effectExtent l="0" t="0" r="19050" b="12700"/>
                <wp:wrapNone/>
                <wp:docPr id="40" name="Rounded 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2425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Quy tắc:</w:t>
                            </w:r>
                            <w:r w:rsidRPr="005F3E2F">
                              <w:rPr>
                                <w:rFonts w:eastAsiaTheme="minorEastAsia"/>
                                <w:b/>
                                <w:bCs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Muốn tìm BCNN của hai hay nhiều số lớn hơn 1, ta thực hiện ba bước sau: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1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Phân tích mỗi số ra thừa số nguyên tố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2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Chọn ra các thừa số nguyên tố chung và riêng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3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Lập tích các thừa số nguyên tố đã chọn, mỗi thừa số lầy với số mũ lớn nhất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Tích đó là BCNN cần tìm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40" o:spid="_x0000_s1030" style="position:absolute;margin-left:1.5pt;margin-top:25pt;width:466.5pt;height:191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Quy tắc:</w:t>
                      </w:r>
                      <w:r w:rsidRPr="005F3E2F">
                        <w:rPr>
                          <w:rFonts w:eastAsiaTheme="minorEastAsia"/>
                          <w:b/>
                          <w:bCs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bCs/>
                          <w:sz w:val="28"/>
                          <w:szCs w:val="28"/>
                        </w:rPr>
                        <w:t>Muốn tìm BCNN của hai hay nhiều số lớn hơn 1, ta thực hiện ba bước sau: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1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Phân tích mỗi số ra thừa số nguyên tố.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2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Chọn ra các thừa số nguyên tố chung và riêng.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3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Lập tích các thừa số nguyên tố đã chọn, mỗi thừa số lầy với số mũ lớn nhất.</w:t>
                      </w:r>
                    </w:p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Tích đó là BCNN cần tìm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21464E" w:rsidRPr="00441430">
        <w:rPr>
          <w:b/>
          <w:bCs/>
          <w:color w:val="0070C0"/>
          <w:sz w:val="28"/>
          <w:szCs w:val="28"/>
        </w:rPr>
        <w:t>3. Tìm bội chung nhỏ nhất bằng cách phân tích các số ra thừa số nguyên tố:</w:t>
      </w: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5F3E2F" w:rsidRPr="005F3E2F" w:rsidRDefault="005F3E2F" w:rsidP="005F3E2F">
      <w:pPr>
        <w:rPr>
          <w:b/>
          <w:bCs/>
          <w:sz w:val="28"/>
          <w:szCs w:val="28"/>
        </w:rPr>
      </w:pPr>
      <w:r w:rsidRPr="005F3E2F">
        <w:rPr>
          <w:b/>
          <w:bCs/>
          <w:sz w:val="28"/>
          <w:szCs w:val="28"/>
          <w:u w:val="single"/>
        </w:rPr>
        <w:t>Ví dụ 4:</w:t>
      </w:r>
      <w:r w:rsidRPr="005F3E2F">
        <w:rPr>
          <w:b/>
          <w:bCs/>
          <w:sz w:val="28"/>
          <w:szCs w:val="28"/>
        </w:rPr>
        <w:t xml:space="preserve"> Tìm BCNN (12, 90, 150)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Hướng dẫn: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1:</w:t>
      </w:r>
      <w:r w:rsidRPr="005F3E2F">
        <w:rPr>
          <w:b/>
          <w:bCs/>
          <w:sz w:val="32"/>
          <w:szCs w:val="32"/>
        </w:rPr>
        <w:t xml:space="preserve"> Phân tích mỗi số 12, 90, 150 ra thừa số nguyên tố.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</w:rPr>
        <w:object w:dxaOrig="3250" w:dyaOrig="940">
          <v:shape id="_x0000_i1039" type="#_x0000_t75" style="width:103.5pt;height:30pt" o:ole="">
            <v:imagedata r:id="rId24" o:title=""/>
          </v:shape>
          <o:OLEObject Type="Embed" ProgID="Equation.DSMT4" ShapeID="_x0000_i1039" DrawAspect="Content" ObjectID="_1696520967" r:id="rId25"/>
        </w:object>
      </w:r>
      <w:r w:rsidRPr="005F3E2F">
        <w:rPr>
          <w:b/>
          <w:bCs/>
          <w:sz w:val="32"/>
          <w:szCs w:val="32"/>
        </w:rPr>
        <w:object w:dxaOrig="3530" w:dyaOrig="930">
          <v:shape id="_x0000_i1040" type="#_x0000_t75" style="width:112.5pt;height:29.5pt" o:ole="">
            <v:imagedata r:id="rId26" o:title=""/>
          </v:shape>
          <o:OLEObject Type="Embed" ProgID="Equation.DSMT4" ShapeID="_x0000_i1040" DrawAspect="Content" ObjectID="_1696520968" r:id="rId27"/>
        </w:object>
      </w:r>
      <w:r w:rsidRPr="005F3E2F">
        <w:rPr>
          <w:b/>
          <w:bCs/>
          <w:sz w:val="32"/>
          <w:szCs w:val="32"/>
        </w:rPr>
        <w:object w:dxaOrig="3070" w:dyaOrig="810">
          <v:shape id="_x0000_i1041" type="#_x0000_t75" style="width:101.5pt;height:26.5pt" o:ole="">
            <v:imagedata r:id="rId28" o:title=""/>
          </v:shape>
          <o:OLEObject Type="Embed" ProgID="Equation.DSMT4" ShapeID="_x0000_i1041" DrawAspect="Content" ObjectID="_1696520969" r:id="rId29"/>
        </w:objec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2:</w:t>
      </w:r>
      <w:r w:rsidRPr="005F3E2F">
        <w:rPr>
          <w:b/>
          <w:bCs/>
          <w:sz w:val="32"/>
          <w:szCs w:val="32"/>
        </w:rPr>
        <w:t xml:space="preserve"> Các thừa số nguyên tố chung và riêng là: 2; 3; và 5</w:t>
      </w:r>
    </w:p>
    <w:p w:rsidR="005F3E2F" w:rsidRPr="005F3E2F" w:rsidRDefault="005F3E2F" w:rsidP="005F3E2F">
      <w:pPr>
        <w:rPr>
          <w:rFonts w:asciiTheme="minorHAnsi" w:eastAsiaTheme="minorEastAsia" w:hAnsiTheme="minorHAnsi"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3:</w:t>
      </w:r>
      <w:r w:rsidRPr="005F3E2F">
        <w:rPr>
          <w:b/>
          <w:bCs/>
          <w:sz w:val="32"/>
          <w:szCs w:val="32"/>
        </w:rPr>
        <w:t xml:space="preserve"> Lập tích các thừa số nguyên tố chung và riêng, mỗi thừa số lấy với số mũ lớn nhất:</w:t>
      </w:r>
      <w:r w:rsidRPr="005F3E2F">
        <w:rPr>
          <w:rFonts w:asciiTheme="minorHAnsi" w:eastAsiaTheme="minorEastAsia" w:hAnsiTheme="minorHAnsi"/>
          <w:sz w:val="32"/>
          <w:szCs w:val="32"/>
        </w:rPr>
        <w:t xml:space="preserve"> 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</w:rPr>
        <w:object w:dxaOrig="1730" w:dyaOrig="710">
          <v:shape id="_x0000_i1042" type="#_x0000_t75" style="width:61.5pt;height:25pt" o:ole="">
            <v:imagedata r:id="rId30" o:title=""/>
          </v:shape>
          <o:OLEObject Type="Embed" ProgID="Equation.DSMT4" ShapeID="_x0000_i1042" DrawAspect="Content" ObjectID="_1696520970" r:id="rId31"/>
        </w:object>
      </w:r>
    </w:p>
    <w:p w:rsidR="005F3E2F" w:rsidRPr="005F3E2F" w:rsidRDefault="005F3E2F" w:rsidP="005F3E2F">
      <w:pPr>
        <w:rPr>
          <w:b/>
          <w:bCs/>
        </w:rPr>
      </w:pPr>
      <w:r w:rsidRPr="005F3E2F">
        <w:rPr>
          <w:bCs/>
          <w:sz w:val="32"/>
          <w:szCs w:val="32"/>
        </w:rPr>
        <w:t>Khi đó: BCNN(12, 90, 150)</w:t>
      </w:r>
      <w:r w:rsidRPr="005F3E2F">
        <w:rPr>
          <w:b/>
          <w:bCs/>
          <w:sz w:val="32"/>
          <w:szCs w:val="32"/>
        </w:rPr>
        <w:t xml:space="preserve"> =</w:t>
      </w:r>
      <w:r w:rsidRPr="005F3E2F">
        <w:rPr>
          <w:b/>
          <w:bCs/>
        </w:rPr>
        <w:t xml:space="preserve"> </w:t>
      </w:r>
      <w:r w:rsidRPr="005F3E2F">
        <w:rPr>
          <w:b/>
          <w:bCs/>
        </w:rPr>
        <w:object w:dxaOrig="3010" w:dyaOrig="710">
          <v:shape id="_x0000_i1043" type="#_x0000_t75" style="width:82pt;height:19.5pt" o:ole="">
            <v:imagedata r:id="rId32" o:title=""/>
          </v:shape>
          <o:OLEObject Type="Embed" ProgID="Equation.DSMT4" ShapeID="_x0000_i1043" DrawAspect="Content" ObjectID="_1696520971" r:id="rId33"/>
        </w:objec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 xml:space="preserve">Trình bày: </w:t>
      </w:r>
    </w:p>
    <w:p w:rsidR="005F3E2F" w:rsidRPr="005F3E2F" w:rsidRDefault="005F3E2F" w:rsidP="005F3E2F">
      <w:pPr>
        <w:rPr>
          <w:b/>
          <w:bCs/>
        </w:rPr>
      </w:pPr>
      <w:r w:rsidRPr="005F3E2F">
        <w:rPr>
          <w:b/>
          <w:bCs/>
          <w:sz w:val="32"/>
          <w:szCs w:val="32"/>
        </w:rPr>
        <w:t>Ta có:</w:t>
      </w:r>
      <w:r>
        <w:rPr>
          <w:b/>
          <w:bCs/>
          <w:sz w:val="32"/>
          <w:szCs w:val="32"/>
        </w:rPr>
        <w:t xml:space="preserve">  </w:t>
      </w:r>
      <w:r w:rsidRPr="005F3E2F">
        <w:rPr>
          <w:b/>
          <w:bCs/>
        </w:rPr>
        <w:t xml:space="preserve"> </w:t>
      </w:r>
      <w:r w:rsidRPr="005F3E2F">
        <w:rPr>
          <w:b/>
          <w:bCs/>
        </w:rPr>
        <w:object w:dxaOrig="3240" w:dyaOrig="930">
          <v:shape id="_x0000_i1044" type="#_x0000_t75" style="width:101pt;height:29pt" o:ole="">
            <v:imagedata r:id="rId34" o:title=""/>
          </v:shape>
          <o:OLEObject Type="Embed" ProgID="Equation.DSMT4" ShapeID="_x0000_i1044" DrawAspect="Content" ObjectID="_1696520972" r:id="rId35"/>
        </w:object>
      </w:r>
      <w:r w:rsidRPr="005F3E2F">
        <w:rPr>
          <w:b/>
          <w:bCs/>
        </w:rPr>
        <w:object w:dxaOrig="3530" w:dyaOrig="920">
          <v:shape id="_x0000_i1045" type="#_x0000_t75" style="width:108.5pt;height:28.5pt" o:ole="">
            <v:imagedata r:id="rId36" o:title=""/>
          </v:shape>
          <o:OLEObject Type="Embed" ProgID="Equation.DSMT4" ShapeID="_x0000_i1045" DrawAspect="Content" ObjectID="_1696520973" r:id="rId37"/>
        </w:object>
      </w:r>
      <w:r w:rsidRPr="005F3E2F">
        <w:rPr>
          <w:b/>
          <w:bCs/>
        </w:rPr>
        <w:object w:dxaOrig="3080" w:dyaOrig="810">
          <v:shape id="_x0000_i1046" type="#_x0000_t75" style="width:98pt;height:26pt" o:ole="">
            <v:imagedata r:id="rId38" o:title=""/>
          </v:shape>
          <o:OLEObject Type="Embed" ProgID="Equation.DSMT4" ShapeID="_x0000_i1046" DrawAspect="Content" ObjectID="_1696520974" r:id="rId39"/>
        </w:object>
      </w:r>
    </w:p>
    <w:p w:rsidR="005F3E2F" w:rsidRDefault="005F3E2F" w:rsidP="005F3E2F">
      <w:pPr>
        <w:rPr>
          <w:b/>
          <w:bCs/>
        </w:rPr>
      </w:pPr>
      <w:r w:rsidRPr="005F3E2F">
        <w:rPr>
          <w:b/>
          <w:bCs/>
        </w:rPr>
        <w:object w:dxaOrig="8370" w:dyaOrig="710">
          <v:shape id="_x0000_i1047" type="#_x0000_t75" style="width:302pt;height:26pt" o:ole="">
            <v:imagedata r:id="rId40" o:title=""/>
          </v:shape>
          <o:OLEObject Type="Embed" ProgID="Equation.DSMT4" ShapeID="_x0000_i1047" DrawAspect="Content" ObjectID="_1696520975" r:id="rId41"/>
        </w:object>
      </w:r>
    </w:p>
    <w:p w:rsidR="005F3E2F" w:rsidRPr="00441430" w:rsidRDefault="005F3E2F" w:rsidP="005F3E2F">
      <w:pPr>
        <w:rPr>
          <w:b/>
          <w:bCs/>
          <w:color w:val="0070C0"/>
          <w:sz w:val="32"/>
          <w:szCs w:val="32"/>
        </w:rPr>
      </w:pPr>
      <w:r w:rsidRPr="00441430">
        <w:rPr>
          <w:b/>
          <w:bCs/>
          <w:color w:val="0070C0"/>
          <w:sz w:val="32"/>
          <w:szCs w:val="32"/>
        </w:rPr>
        <w:t>4. Ứng dụng trong quy đồng phân số: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Quy tắc:</w:t>
      </w:r>
      <w:r w:rsidRPr="003871B9">
        <w:rPr>
          <w:rFonts w:eastAsiaTheme="minorEastAsia"/>
          <w:bCs/>
          <w:color w:val="0000FF"/>
          <w:kern w:val="24"/>
          <w:sz w:val="32"/>
          <w:szCs w:val="32"/>
        </w:rPr>
        <w:t xml:space="preserve"> </w:t>
      </w:r>
      <w:r w:rsidRPr="003871B9">
        <w:rPr>
          <w:bCs/>
          <w:sz w:val="32"/>
          <w:szCs w:val="32"/>
        </w:rPr>
        <w:t>Muốn quy đồng mẫu số nhiều phân số ta có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 xml:space="preserve"> thể làm như sau: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lastRenderedPageBreak/>
        <w:t>Bước 1: Tìm một bội chung của các mẫu số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(thường là BCNN) để làm mẫu số chung.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 xml:space="preserve">Bước 2: Tìm thừa số phụ của mỗi mẫu số 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(bằng cách chia mẫu số chung cho từng mẫu số riêng).</w:t>
      </w:r>
    </w:p>
    <w:p w:rsidR="003871B9" w:rsidRPr="003871B9" w:rsidRDefault="003871B9" w:rsidP="003871B9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Bước 3: Nhân cả tử và mẫu của mỗi phân số</w:t>
      </w:r>
    </w:p>
    <w:p w:rsidR="003871B9" w:rsidRPr="003871B9" w:rsidRDefault="003871B9" w:rsidP="003871B9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với thừa số phụ tương ứng.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>NHIỆM VỤ HỌC TẬP: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>- Đọc lại nội dung lí thuyết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 xml:space="preserve">- Làm các bài tập: 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 xml:space="preserve">  Bài 2, Bài </w:t>
      </w:r>
      <w:proofErr w:type="gramStart"/>
      <w:r w:rsidRPr="003871B9">
        <w:rPr>
          <w:b/>
          <w:bCs/>
          <w:sz w:val="32"/>
          <w:szCs w:val="32"/>
        </w:rPr>
        <w:t>4( SGK</w:t>
      </w:r>
      <w:proofErr w:type="gramEnd"/>
      <w:r w:rsidRPr="003871B9">
        <w:rPr>
          <w:b/>
          <w:bCs/>
          <w:sz w:val="32"/>
          <w:szCs w:val="32"/>
        </w:rPr>
        <w:t>/43/44)</w:t>
      </w:r>
    </w:p>
    <w:p w:rsidR="005F3E2F" w:rsidRP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Pr="005F3E2F" w:rsidRDefault="005F3E2F" w:rsidP="005F3E2F">
      <w:pPr>
        <w:rPr>
          <w:b/>
          <w:bCs/>
        </w:rPr>
      </w:pPr>
    </w:p>
    <w:p w:rsidR="005F3E2F" w:rsidRPr="0021464E" w:rsidRDefault="005F3E2F" w:rsidP="0021464E"/>
    <w:p w:rsidR="0021464E" w:rsidRPr="0021464E" w:rsidRDefault="0021464E" w:rsidP="0021464E"/>
    <w:p w:rsidR="0021464E" w:rsidRPr="0021464E" w:rsidRDefault="0021464E" w:rsidP="0021464E"/>
    <w:p w:rsidR="0021464E" w:rsidRPr="0021464E" w:rsidRDefault="0021464E" w:rsidP="0021464E"/>
    <w:p w:rsidR="0021464E" w:rsidRDefault="0021464E" w:rsidP="0021464E"/>
    <w:p w:rsidR="0021464E" w:rsidRDefault="0021464E" w:rsidP="0021464E"/>
    <w:p w:rsidR="0021464E" w:rsidRDefault="0021464E" w:rsidP="0021464E"/>
    <w:p w:rsidR="0021464E" w:rsidRDefault="0021464E" w:rsidP="0021464E">
      <w:bookmarkStart w:id="0" w:name="_GoBack"/>
      <w:bookmarkEnd w:id="0"/>
    </w:p>
    <w:sectPr w:rsidR="0021464E" w:rsidSect="00E91E4D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6BC"/>
    <w:rsid w:val="0021464E"/>
    <w:rsid w:val="003871B9"/>
    <w:rsid w:val="00441430"/>
    <w:rsid w:val="005F3E2F"/>
    <w:rsid w:val="007D3A41"/>
    <w:rsid w:val="008267D3"/>
    <w:rsid w:val="009336BC"/>
    <w:rsid w:val="00E91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0AF217"/>
  <w15:chartTrackingRefBased/>
  <w15:docId w15:val="{55989294-12CF-48C2-BD32-6E77BD275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1464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9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26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0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9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9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4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8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52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9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8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3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6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1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4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66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1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9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0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1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2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0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4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1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8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5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94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73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image" Target="media/image30.wmf"/><Relationship Id="rId26" Type="http://schemas.openxmlformats.org/officeDocument/2006/relationships/image" Target="media/image5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2.bin"/><Relationship Id="rId34" Type="http://schemas.openxmlformats.org/officeDocument/2006/relationships/image" Target="media/image9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20.wmf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4.wmf"/><Relationship Id="rId32" Type="http://schemas.openxmlformats.org/officeDocument/2006/relationships/image" Target="media/image8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13.wmf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image" Target="media/image7.wmf"/><Relationship Id="rId35" Type="http://schemas.openxmlformats.org/officeDocument/2006/relationships/oleObject" Target="embeddings/oleObject20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3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inkPad</cp:lastModifiedBy>
  <cp:revision>3</cp:revision>
  <dcterms:created xsi:type="dcterms:W3CDTF">2021-09-18T08:13:00Z</dcterms:created>
  <dcterms:modified xsi:type="dcterms:W3CDTF">2021-10-23T12:03:00Z</dcterms:modified>
</cp:coreProperties>
</file>